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DC7D17" w14:textId="0C154837" w:rsidR="00B40FD9" w:rsidRDefault="00AD63BF" w:rsidP="00AD63BF">
      <w:pPr>
        <w:pStyle w:val="3"/>
        <w:jc w:val="center"/>
      </w:pPr>
      <w:r>
        <w:rPr>
          <w:rFonts w:hint="eastAsia"/>
        </w:rPr>
        <w:t>实验</w:t>
      </w:r>
      <w:r w:rsidR="00FD2066">
        <w:rPr>
          <w:rFonts w:hint="eastAsia"/>
        </w:rPr>
        <w:t>六</w:t>
      </w:r>
      <w:r>
        <w:rPr>
          <w:rFonts w:hint="eastAsia"/>
        </w:rPr>
        <w:t>：</w:t>
      </w:r>
      <w:r w:rsidR="00FD2066">
        <w:rPr>
          <w:rFonts w:hint="eastAsia"/>
        </w:rPr>
        <w:t>最佳调度问题的回溯算法</w:t>
      </w:r>
    </w:p>
    <w:p w14:paraId="7CB7C6F3" w14:textId="77777777" w:rsidR="00AD63BF" w:rsidRPr="00B4675B" w:rsidRDefault="00AD63BF" w:rsidP="00AD63BF">
      <w:pPr>
        <w:rPr>
          <w:b/>
        </w:rPr>
      </w:pPr>
      <w:r w:rsidRPr="00B4675B">
        <w:rPr>
          <w:rFonts w:hint="eastAsia"/>
          <w:b/>
        </w:rPr>
        <w:t>实验要求：</w:t>
      </w:r>
    </w:p>
    <w:p w14:paraId="32ABC0EB" w14:textId="73C2CA4E" w:rsidR="001E2CAA" w:rsidRDefault="00AD63BF" w:rsidP="001E2CAA">
      <w:r>
        <w:tab/>
      </w:r>
      <w:r w:rsidR="001E2CAA" w:rsidRPr="001E2CAA">
        <w:rPr>
          <w:rFonts w:hint="eastAsia"/>
        </w:rPr>
        <w:t>设有</w:t>
      </w:r>
      <w:r w:rsidR="001E2CAA" w:rsidRPr="001E2CAA">
        <w:rPr>
          <w:rFonts w:hint="eastAsia"/>
        </w:rPr>
        <w:t>n</w:t>
      </w:r>
      <w:r w:rsidR="001E2CAA" w:rsidRPr="001E2CAA">
        <w:rPr>
          <w:rFonts w:hint="eastAsia"/>
        </w:rPr>
        <w:t>个任务由</w:t>
      </w:r>
      <w:r w:rsidR="001E2CAA" w:rsidRPr="001E2CAA">
        <w:rPr>
          <w:rFonts w:hint="eastAsia"/>
        </w:rPr>
        <w:t>k</w:t>
      </w:r>
      <w:r w:rsidR="001E2CAA" w:rsidRPr="001E2CAA">
        <w:rPr>
          <w:rFonts w:hint="eastAsia"/>
        </w:rPr>
        <w:t>个可并行工作的机器来完成，完成任务</w:t>
      </w:r>
      <w:r w:rsidR="001E2CAA" w:rsidRPr="001E2CAA">
        <w:rPr>
          <w:rFonts w:hint="eastAsia"/>
        </w:rPr>
        <w:t>i</w:t>
      </w:r>
      <w:r w:rsidR="001E2CAA" w:rsidRPr="001E2CAA">
        <w:rPr>
          <w:rFonts w:hint="eastAsia"/>
        </w:rPr>
        <w:t>需要时间为</w:t>
      </w:r>
      <w:r w:rsidR="00A72E69" w:rsidRPr="00DC5812">
        <w:rPr>
          <w:position w:val="-12"/>
          <w:sz w:val="28"/>
          <w:szCs w:val="28"/>
        </w:rPr>
        <w:object w:dxaOrig="180" w:dyaOrig="360" w14:anchorId="594A4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23pt" o:ole="">
            <v:imagedata r:id="rId4" o:title=""/>
          </v:shape>
          <o:OLEObject Type="Embed" ProgID="Equation.DSMT4" ShapeID="_x0000_i1025" DrawAspect="Content" ObjectID="_1670171619" r:id="rId5"/>
        </w:object>
      </w:r>
      <w:r w:rsidR="001E2CAA" w:rsidRPr="001E2CAA">
        <w:rPr>
          <w:rFonts w:hint="eastAsia"/>
        </w:rPr>
        <w:t xml:space="preserve"> </w:t>
      </w:r>
      <w:r w:rsidR="001E2CAA" w:rsidRPr="001E2CAA">
        <w:rPr>
          <w:rFonts w:hint="eastAsia"/>
        </w:rPr>
        <w:t>。试设计一个算法找出完成这</w:t>
      </w:r>
      <w:r w:rsidR="001E2CAA" w:rsidRPr="001E2CAA">
        <w:rPr>
          <w:rFonts w:hint="eastAsia"/>
        </w:rPr>
        <w:t>n</w:t>
      </w:r>
      <w:r w:rsidR="001E2CAA" w:rsidRPr="001E2CAA">
        <w:rPr>
          <w:rFonts w:hint="eastAsia"/>
        </w:rPr>
        <w:t>个任务的最佳调度，使完成全部任务的时间最早</w:t>
      </w:r>
      <w:r w:rsidR="001E2CAA">
        <w:rPr>
          <w:rFonts w:hint="eastAsia"/>
        </w:rPr>
        <w:t>，给出调度方案和完成时间</w:t>
      </w:r>
      <w:r w:rsidR="001E2CAA" w:rsidRPr="001E2CAA">
        <w:rPr>
          <w:rFonts w:hint="eastAsia"/>
        </w:rPr>
        <w:t>。</w:t>
      </w:r>
    </w:p>
    <w:p w14:paraId="6F1E3077" w14:textId="3F8A79AA" w:rsidR="00A72E69" w:rsidRDefault="00EF733B" w:rsidP="001E2CAA">
      <w:pPr>
        <w:rPr>
          <w:b/>
          <w:bCs/>
        </w:rPr>
      </w:pP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    data.txt</w:t>
      </w:r>
      <w:r>
        <w:rPr>
          <w:rFonts w:hint="eastAsia"/>
          <w:b/>
          <w:bCs/>
        </w:rPr>
        <w:t>为输入文件。</w:t>
      </w:r>
    </w:p>
    <w:p w14:paraId="1B915E9A" w14:textId="61E37C23" w:rsidR="00D63BD7" w:rsidRPr="00A72E69" w:rsidRDefault="00D9599C" w:rsidP="001E2CAA">
      <w:pPr>
        <w:rPr>
          <w:b/>
          <w:bCs/>
        </w:rPr>
      </w:pPr>
      <w:r w:rsidRPr="00A72E69">
        <w:rPr>
          <w:rFonts w:hint="eastAsia"/>
          <w:b/>
          <w:bCs/>
        </w:rPr>
        <w:t>程序输入：</w:t>
      </w:r>
    </w:p>
    <w:p w14:paraId="6B6CB04C" w14:textId="757CDC05" w:rsidR="00C22B3A" w:rsidRDefault="00A72E69" w:rsidP="00A72E69">
      <w:r>
        <w:t>3 2</w:t>
      </w:r>
    </w:p>
    <w:p w14:paraId="7EB38C2D" w14:textId="2F089107" w:rsidR="00A72E69" w:rsidRDefault="00A72E69" w:rsidP="00A72E69">
      <w:r>
        <w:t>3.1 2</w:t>
      </w:r>
      <w:r w:rsidR="00255120">
        <w:rPr>
          <w:rFonts w:hint="eastAsia"/>
        </w:rPr>
        <w:t>.</w:t>
      </w:r>
      <w:r w:rsidR="00255120">
        <w:t>0</w:t>
      </w:r>
      <w:r>
        <w:t xml:space="preserve"> 1.5</w:t>
      </w:r>
    </w:p>
    <w:p w14:paraId="76B087FD" w14:textId="77777777" w:rsidR="00255120" w:rsidRDefault="00255120" w:rsidP="00A72E69"/>
    <w:p w14:paraId="7B9C6C0D" w14:textId="70C2AFDF" w:rsidR="00A72E69" w:rsidRDefault="00A72E69" w:rsidP="00A72E69">
      <w:r>
        <w:rPr>
          <w:rFonts w:hint="eastAsia"/>
        </w:rPr>
        <w:t>其中，</w:t>
      </w:r>
      <w:r w:rsidR="00255120">
        <w:rPr>
          <w:rFonts w:hint="eastAsia"/>
        </w:rPr>
        <w:t>第一行中</w:t>
      </w:r>
      <w:r>
        <w:rPr>
          <w:rFonts w:hint="eastAsia"/>
        </w:rPr>
        <w:t>3</w:t>
      </w:r>
      <w:r>
        <w:rPr>
          <w:rFonts w:hint="eastAsia"/>
        </w:rPr>
        <w:t>表示任务个数，</w:t>
      </w:r>
      <w:r>
        <w:rPr>
          <w:rFonts w:hint="eastAsia"/>
        </w:rPr>
        <w:t>2</w:t>
      </w:r>
      <w:r>
        <w:rPr>
          <w:rFonts w:hint="eastAsia"/>
        </w:rPr>
        <w:t>表示</w:t>
      </w:r>
      <w:r w:rsidR="003237E6">
        <w:rPr>
          <w:rFonts w:hint="eastAsia"/>
        </w:rPr>
        <w:t>机器</w:t>
      </w:r>
      <w:r>
        <w:rPr>
          <w:rFonts w:hint="eastAsia"/>
        </w:rPr>
        <w:t>个数</w:t>
      </w:r>
      <w:r w:rsidR="00255120">
        <w:rPr>
          <w:rFonts w:hint="eastAsia"/>
        </w:rPr>
        <w:t>。第二行中，</w:t>
      </w:r>
      <w:r>
        <w:rPr>
          <w:rFonts w:hint="eastAsia"/>
        </w:rPr>
        <w:t>（</w:t>
      </w:r>
      <w:r>
        <w:rPr>
          <w:rFonts w:hint="eastAsia"/>
        </w:rPr>
        <w:t>3.</w:t>
      </w:r>
      <w:r>
        <w:t>1, 2</w:t>
      </w:r>
      <w:r w:rsidR="00255120">
        <w:t>.0</w:t>
      </w:r>
      <w:r>
        <w:t>, 1.5</w:t>
      </w:r>
      <w:r>
        <w:rPr>
          <w:rFonts w:hint="eastAsia"/>
        </w:rPr>
        <w:t>）分别表示</w:t>
      </w:r>
      <w:r>
        <w:rPr>
          <w:rFonts w:hint="eastAsia"/>
        </w:rPr>
        <w:t>3</w:t>
      </w:r>
      <w:r>
        <w:rPr>
          <w:rFonts w:hint="eastAsia"/>
        </w:rPr>
        <w:t>个任务的执行时间。</w:t>
      </w:r>
    </w:p>
    <w:p w14:paraId="628056D6" w14:textId="77777777" w:rsidR="00A72E69" w:rsidRDefault="00D9599C" w:rsidP="00AD63BF">
      <w:r>
        <w:tab/>
      </w:r>
    </w:p>
    <w:p w14:paraId="43B434DE" w14:textId="77B98A35" w:rsidR="00D9599C" w:rsidRDefault="00D9599C" w:rsidP="00AD63BF">
      <w:r w:rsidRPr="00A72E69">
        <w:rPr>
          <w:rFonts w:hint="eastAsia"/>
          <w:b/>
          <w:bCs/>
        </w:rPr>
        <w:t>程序输出</w:t>
      </w:r>
      <w:r>
        <w:rPr>
          <w:rFonts w:hint="eastAsia"/>
        </w:rPr>
        <w:t>：</w:t>
      </w:r>
    </w:p>
    <w:p w14:paraId="23F81914" w14:textId="091A8DCA" w:rsidR="00EF733B" w:rsidRDefault="00EF733B" w:rsidP="00AD63BF">
      <w:r>
        <w:t xml:space="preserve">Mechine1: </w:t>
      </w:r>
      <w:r w:rsidR="000B4680">
        <w:rPr>
          <w:rFonts w:hint="eastAsia"/>
        </w:rPr>
        <w:t>&lt;</w:t>
      </w:r>
      <w:r w:rsidR="000B4680">
        <w:t xml:space="preserve">2, </w:t>
      </w:r>
      <w:r>
        <w:t>2</w:t>
      </w:r>
      <w:r w:rsidR="00255120">
        <w:t>.0</w:t>
      </w:r>
      <w:r w:rsidR="000B4680">
        <w:t>&gt;</w:t>
      </w:r>
      <w:r>
        <w:t xml:space="preserve">, </w:t>
      </w:r>
      <w:r w:rsidR="000B4680">
        <w:t xml:space="preserve">&lt;3, </w:t>
      </w:r>
      <w:r>
        <w:t>1.5</w:t>
      </w:r>
      <w:r w:rsidR="000B4680">
        <w:t>&gt;</w:t>
      </w:r>
    </w:p>
    <w:p w14:paraId="30C8A649" w14:textId="54158233" w:rsidR="00EF733B" w:rsidRDefault="00EF733B" w:rsidP="00AD63BF">
      <w:r>
        <w:rPr>
          <w:rFonts w:hint="eastAsia"/>
        </w:rPr>
        <w:t>M</w:t>
      </w:r>
      <w:r>
        <w:t xml:space="preserve">echine2: </w:t>
      </w:r>
      <w:r w:rsidR="000B4680">
        <w:t xml:space="preserve">&lt;1, </w:t>
      </w:r>
      <w:r>
        <w:t>3.1</w:t>
      </w:r>
      <w:r w:rsidR="000B4680">
        <w:t>&gt;</w:t>
      </w:r>
    </w:p>
    <w:p w14:paraId="16AED40A" w14:textId="070B8C4C" w:rsidR="00EF733B" w:rsidRDefault="00EF733B" w:rsidP="00AD63BF">
      <w:r>
        <w:rPr>
          <w:rFonts w:hint="eastAsia"/>
        </w:rPr>
        <w:t>总时间：</w:t>
      </w:r>
      <w:r>
        <w:rPr>
          <w:rFonts w:hint="eastAsia"/>
        </w:rPr>
        <w:t>3</w:t>
      </w:r>
      <w:r>
        <w:t>.1</w:t>
      </w:r>
    </w:p>
    <w:p w14:paraId="6111E4D9" w14:textId="7C02C4F7" w:rsidR="00EF733B" w:rsidRDefault="008176AA" w:rsidP="00AD63BF">
      <w:r>
        <w:rPr>
          <w:rFonts w:hint="eastAsia"/>
        </w:rPr>
        <w:t>其中，</w:t>
      </w:r>
      <w:r>
        <w:rPr>
          <w:rFonts w:hint="eastAsia"/>
        </w:rPr>
        <w:t>&lt;</w:t>
      </w:r>
      <w:r>
        <w:t>3, 1.5&gt;</w:t>
      </w:r>
      <w:r>
        <w:rPr>
          <w:rFonts w:hint="eastAsia"/>
        </w:rPr>
        <w:t>中的</w:t>
      </w:r>
      <w:r>
        <w:rPr>
          <w:rFonts w:hint="eastAsia"/>
        </w:rPr>
        <w:t>3</w:t>
      </w:r>
      <w:r>
        <w:rPr>
          <w:rFonts w:hint="eastAsia"/>
        </w:rPr>
        <w:t>表示第三个任务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表示任务执行时间</w:t>
      </w:r>
      <w:r w:rsidR="008C66F1">
        <w:rPr>
          <w:rFonts w:hint="eastAsia"/>
        </w:rPr>
        <w:t>。</w:t>
      </w:r>
    </w:p>
    <w:p w14:paraId="690CCED9" w14:textId="408B0FEC" w:rsidR="00D9599C" w:rsidRDefault="00D9599C" w:rsidP="00EF733B"/>
    <w:p w14:paraId="2B685843" w14:textId="31EEA481" w:rsidR="00C22B3A" w:rsidRDefault="00C22B3A" w:rsidP="00EF733B"/>
    <w:p w14:paraId="5D0EDEBA" w14:textId="77777777" w:rsidR="00C22B3A" w:rsidRPr="00B4675B" w:rsidRDefault="00FA6CA2" w:rsidP="00C22B3A">
      <w:pPr>
        <w:rPr>
          <w:b/>
        </w:rPr>
      </w:pPr>
      <w:r w:rsidRPr="00B4675B">
        <w:rPr>
          <w:rFonts w:hint="eastAsia"/>
          <w:b/>
        </w:rPr>
        <w:t>实验报告要求：</w:t>
      </w:r>
    </w:p>
    <w:p w14:paraId="1E835DFD" w14:textId="77777777" w:rsidR="00FA6CA2" w:rsidRDefault="00FA6CA2" w:rsidP="00C22B3A">
      <w:r>
        <w:tab/>
        <w:t>1</w:t>
      </w:r>
      <w:r>
        <w:rPr>
          <w:rFonts w:hint="eastAsia"/>
        </w:rPr>
        <w:t>）实验内容</w:t>
      </w:r>
    </w:p>
    <w:p w14:paraId="30B97346" w14:textId="77777777" w:rsidR="00B4675B" w:rsidRDefault="00B4675B" w:rsidP="00C22B3A">
      <w:r>
        <w:tab/>
        <w:t>2</w:t>
      </w:r>
      <w:r>
        <w:rPr>
          <w:rFonts w:hint="eastAsia"/>
        </w:rPr>
        <w:t>）实验目的</w:t>
      </w:r>
    </w:p>
    <w:p w14:paraId="55881F64" w14:textId="77777777" w:rsidR="00B4675B" w:rsidRDefault="00B4675B" w:rsidP="00C22B3A">
      <w:r>
        <w:tab/>
        <w:t>3</w:t>
      </w:r>
      <w:r>
        <w:rPr>
          <w:rFonts w:hint="eastAsia"/>
        </w:rPr>
        <w:t>）算法设计思路</w:t>
      </w:r>
    </w:p>
    <w:p w14:paraId="62292CCC" w14:textId="77777777" w:rsidR="00B4675B" w:rsidRDefault="00B4675B" w:rsidP="00C22B3A">
      <w:r>
        <w:tab/>
        <w:t>4</w:t>
      </w:r>
      <w:r w:rsidR="00FA6CA2">
        <w:rPr>
          <w:rFonts w:hint="eastAsia"/>
        </w:rPr>
        <w:t>）源码</w:t>
      </w:r>
      <w:r w:rsidR="00FA6CA2">
        <w:t xml:space="preserve"> </w:t>
      </w:r>
      <w:r w:rsidR="00FA6CA2">
        <w:rPr>
          <w:rFonts w:hint="eastAsia"/>
        </w:rPr>
        <w:t>+</w:t>
      </w:r>
      <w:r w:rsidR="00FA6CA2">
        <w:t xml:space="preserve"> </w:t>
      </w:r>
      <w:r>
        <w:rPr>
          <w:rFonts w:hint="eastAsia"/>
        </w:rPr>
        <w:t>注释</w:t>
      </w:r>
    </w:p>
    <w:p w14:paraId="60A87668" w14:textId="77777777" w:rsidR="00B4675B" w:rsidRDefault="00B4675B" w:rsidP="00C22B3A">
      <w:r>
        <w:tab/>
        <w:t>5</w:t>
      </w:r>
      <w:r>
        <w:rPr>
          <w:rFonts w:hint="eastAsia"/>
        </w:rPr>
        <w:t>）算法正确性测试</w:t>
      </w:r>
    </w:p>
    <w:p w14:paraId="39D36DFD" w14:textId="77777777" w:rsidR="00B4675B" w:rsidRDefault="00B4675B" w:rsidP="00C22B3A">
      <w:r>
        <w:tab/>
        <w:t>6</w:t>
      </w:r>
      <w:r>
        <w:rPr>
          <w:rFonts w:hint="eastAsia"/>
        </w:rPr>
        <w:t>）实验过程中遇到的困难及收获</w:t>
      </w:r>
    </w:p>
    <w:p w14:paraId="7F2F6690" w14:textId="77777777" w:rsidR="00B4675B" w:rsidRDefault="00B4675B" w:rsidP="00C22B3A"/>
    <w:p w14:paraId="587E927B" w14:textId="77777777" w:rsidR="00B4675B" w:rsidRDefault="00B4675B" w:rsidP="00C22B3A">
      <w:pPr>
        <w:rPr>
          <w:b/>
        </w:rPr>
      </w:pPr>
      <w:r w:rsidRPr="00B4675B">
        <w:rPr>
          <w:rFonts w:hint="eastAsia"/>
          <w:b/>
        </w:rPr>
        <w:lastRenderedPageBreak/>
        <w:t>提交方式：</w:t>
      </w:r>
    </w:p>
    <w:p w14:paraId="0AC64F61" w14:textId="77777777" w:rsidR="00B4675B" w:rsidRDefault="00B4675B" w:rsidP="00C22B3A">
      <w:pPr>
        <w:rPr>
          <w:b/>
        </w:rPr>
      </w:pPr>
      <w:r>
        <w:rPr>
          <w:b/>
        </w:rPr>
        <w:tab/>
      </w:r>
      <w:r>
        <w:rPr>
          <w:rFonts w:hint="eastAsia"/>
          <w:b/>
        </w:rPr>
        <w:t>提交内容：</w:t>
      </w:r>
    </w:p>
    <w:p w14:paraId="74DFF5C8" w14:textId="77777777"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1</w:t>
      </w:r>
      <w:r>
        <w:rPr>
          <w:rFonts w:hint="eastAsia"/>
          <w:b/>
        </w:rPr>
        <w:t>、源码</w:t>
      </w:r>
    </w:p>
    <w:p w14:paraId="4EE4E6AD" w14:textId="77777777"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  <w:t>2</w:t>
      </w:r>
      <w:r>
        <w:rPr>
          <w:rFonts w:hint="eastAsia"/>
          <w:b/>
        </w:rPr>
        <w:t>、实验报告（压缩包命名方式为：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学号</w:t>
      </w:r>
      <w:r>
        <w:rPr>
          <w:rFonts w:hint="eastAsia"/>
          <w:b/>
        </w:rPr>
        <w:t>-</w:t>
      </w:r>
      <w:r>
        <w:rPr>
          <w:rFonts w:hint="eastAsia"/>
          <w:b/>
        </w:rPr>
        <w:t>姓名</w:t>
      </w:r>
      <w:r>
        <w:rPr>
          <w:rFonts w:hint="eastAsia"/>
          <w:b/>
        </w:rPr>
        <w:t>-</w:t>
      </w:r>
      <w:r>
        <w:rPr>
          <w:rFonts w:hint="eastAsia"/>
          <w:b/>
        </w:rPr>
        <w:t>第</w:t>
      </w:r>
      <w:r>
        <w:rPr>
          <w:rFonts w:hint="eastAsia"/>
          <w:b/>
        </w:rPr>
        <w:t>x</w:t>
      </w:r>
      <w:r>
        <w:rPr>
          <w:rFonts w:hint="eastAsia"/>
          <w:b/>
        </w:rPr>
        <w:t>次试验</w:t>
      </w:r>
      <w:r>
        <w:rPr>
          <w:rFonts w:hint="eastAsia"/>
          <w:b/>
        </w:rPr>
        <w:t>.</w:t>
      </w:r>
      <w:r>
        <w:rPr>
          <w:b/>
        </w:rPr>
        <w:t>zip</w:t>
      </w:r>
    </w:p>
    <w:p w14:paraId="3E725FC7" w14:textId="35CA90E6" w:rsidR="00B4675B" w:rsidRDefault="00B4675B" w:rsidP="00C22B3A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例如：</w:t>
      </w:r>
      <w:r>
        <w:rPr>
          <w:rFonts w:hint="eastAsia"/>
          <w:b/>
        </w:rPr>
        <w:t xml:space="preserve"> SA</w:t>
      </w:r>
      <w:r>
        <w:rPr>
          <w:b/>
        </w:rPr>
        <w:t>20011001</w:t>
      </w:r>
      <w:r>
        <w:rPr>
          <w:rFonts w:hint="eastAsia"/>
          <w:b/>
        </w:rPr>
        <w:t>-</w:t>
      </w:r>
      <w:r>
        <w:rPr>
          <w:rFonts w:hint="eastAsia"/>
          <w:b/>
        </w:rPr>
        <w:t>张三</w:t>
      </w:r>
      <w:r>
        <w:rPr>
          <w:rFonts w:hint="eastAsia"/>
          <w:b/>
        </w:rPr>
        <w:t>-</w:t>
      </w:r>
      <w:r>
        <w:rPr>
          <w:rFonts w:hint="eastAsia"/>
          <w:b/>
        </w:rPr>
        <w:t>第二次试验</w:t>
      </w:r>
      <w:r>
        <w:rPr>
          <w:rFonts w:hint="eastAsia"/>
          <w:b/>
        </w:rPr>
        <w:t>.</w:t>
      </w:r>
      <w:r>
        <w:rPr>
          <w:b/>
        </w:rPr>
        <w:t>zip</w:t>
      </w:r>
      <w:r>
        <w:rPr>
          <w:rFonts w:hint="eastAsia"/>
          <w:b/>
        </w:rPr>
        <w:t>）</w:t>
      </w:r>
      <w:r>
        <w:rPr>
          <w:b/>
        </w:rPr>
        <w:tab/>
      </w:r>
      <w:r>
        <w:rPr>
          <w:b/>
        </w:rPr>
        <w:tab/>
      </w:r>
      <w:r>
        <w:rPr>
          <w:rFonts w:hint="eastAsia"/>
          <w:b/>
        </w:rPr>
        <w:t>提交地址：（</w:t>
      </w:r>
      <w:r>
        <w:rPr>
          <w:rFonts w:hint="eastAsia"/>
          <w:b/>
        </w:rPr>
        <w:t>2</w:t>
      </w:r>
      <w:r>
        <w:rPr>
          <w:b/>
        </w:rPr>
        <w:t>020</w:t>
      </w:r>
      <w:r>
        <w:rPr>
          <w:rFonts w:hint="eastAsia"/>
          <w:b/>
        </w:rPr>
        <w:t>年</w:t>
      </w:r>
      <w:r>
        <w:rPr>
          <w:b/>
        </w:rPr>
        <w:t>1</w:t>
      </w:r>
      <w:r w:rsidR="00EF733B">
        <w:rPr>
          <w:b/>
        </w:rPr>
        <w:t>2</w:t>
      </w:r>
      <w:r>
        <w:rPr>
          <w:rFonts w:hint="eastAsia"/>
          <w:b/>
        </w:rPr>
        <w:t>月</w:t>
      </w:r>
      <w:r>
        <w:rPr>
          <w:b/>
        </w:rPr>
        <w:t>2</w:t>
      </w:r>
      <w:r w:rsidR="00EF733B">
        <w:rPr>
          <w:b/>
        </w:rPr>
        <w:t>9</w:t>
      </w:r>
      <w:r>
        <w:rPr>
          <w:rFonts w:hint="eastAsia"/>
          <w:b/>
        </w:rPr>
        <w:t>日</w:t>
      </w:r>
      <w:r>
        <w:rPr>
          <w:rFonts w:hint="eastAsia"/>
          <w:b/>
        </w:rPr>
        <w:t xml:space="preserve">  </w:t>
      </w:r>
      <w:r>
        <w:rPr>
          <w:b/>
        </w:rPr>
        <w:t>23</w:t>
      </w:r>
      <w:r>
        <w:rPr>
          <w:rFonts w:hint="eastAsia"/>
          <w:b/>
        </w:rPr>
        <w:t>：</w:t>
      </w:r>
      <w:r>
        <w:rPr>
          <w:rFonts w:hint="eastAsia"/>
          <w:b/>
        </w:rPr>
        <w:t>5</w:t>
      </w:r>
      <w:r>
        <w:rPr>
          <w:b/>
        </w:rPr>
        <w:t>9</w:t>
      </w:r>
      <w:r>
        <w:rPr>
          <w:rFonts w:hint="eastAsia"/>
          <w:b/>
        </w:rPr>
        <w:t>：</w:t>
      </w:r>
      <w:r>
        <w:rPr>
          <w:rFonts w:hint="eastAsia"/>
          <w:b/>
        </w:rPr>
        <w:t>5</w:t>
      </w:r>
      <w:r>
        <w:rPr>
          <w:b/>
        </w:rPr>
        <w:t xml:space="preserve">9 </w:t>
      </w:r>
      <w:r>
        <w:rPr>
          <w:rFonts w:hint="eastAsia"/>
          <w:b/>
        </w:rPr>
        <w:t>前）</w:t>
      </w:r>
    </w:p>
    <w:p w14:paraId="44D12278" w14:textId="2A090E64" w:rsidR="00B4675B" w:rsidRDefault="00B4675B" w:rsidP="00C22B3A">
      <w:r>
        <w:rPr>
          <w:b/>
        </w:rPr>
        <w:tab/>
      </w:r>
      <w:r>
        <w:rPr>
          <w:b/>
        </w:rPr>
        <w:tab/>
      </w:r>
      <w:hyperlink r:id="rId6" w:history="1">
        <w:r w:rsidR="00FD2066" w:rsidRPr="00093870">
          <w:rPr>
            <w:rStyle w:val="a3"/>
          </w:rPr>
          <w:t>http://inbox.weiyun.com/ubZPiNON</w:t>
        </w:r>
      </w:hyperlink>
    </w:p>
    <w:p w14:paraId="18328AFA" w14:textId="77777777" w:rsidR="00FD2066" w:rsidRPr="00FD2066" w:rsidRDefault="00FD2066" w:rsidP="00C22B3A">
      <w:pPr>
        <w:rPr>
          <w:b/>
        </w:rPr>
      </w:pPr>
    </w:p>
    <w:sectPr w:rsidR="00FD2066" w:rsidRPr="00FD20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BFF"/>
    <w:rsid w:val="000406FD"/>
    <w:rsid w:val="000B4680"/>
    <w:rsid w:val="001E2CAA"/>
    <w:rsid w:val="00255120"/>
    <w:rsid w:val="003237E6"/>
    <w:rsid w:val="008176AA"/>
    <w:rsid w:val="008C66F1"/>
    <w:rsid w:val="00A72E69"/>
    <w:rsid w:val="00AD63BF"/>
    <w:rsid w:val="00B40FD9"/>
    <w:rsid w:val="00B4675B"/>
    <w:rsid w:val="00C0658A"/>
    <w:rsid w:val="00C160D7"/>
    <w:rsid w:val="00C22B3A"/>
    <w:rsid w:val="00D63BD7"/>
    <w:rsid w:val="00D9599C"/>
    <w:rsid w:val="00EF4BFF"/>
    <w:rsid w:val="00EF733B"/>
    <w:rsid w:val="00FA6CA2"/>
    <w:rsid w:val="00FD2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836877"/>
  <w15:chartTrackingRefBased/>
  <w15:docId w15:val="{4D983B41-6FA0-42F6-B47A-374588285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63BF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AD63B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D63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D63B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D63B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D63BF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D63B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D63BF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D63BF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Hyperlink"/>
    <w:basedOn w:val="a0"/>
    <w:uiPriority w:val="99"/>
    <w:unhideWhenUsed/>
    <w:rsid w:val="00B4675B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FD20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inbox.weiyun.com/ubZPiNON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2</Pages>
  <Words>92</Words>
  <Characters>525</Characters>
  <Application>Microsoft Office Word</Application>
  <DocSecurity>0</DocSecurity>
  <Lines>4</Lines>
  <Paragraphs>1</Paragraphs>
  <ScaleCrop>false</ScaleCrop>
  <Company/>
  <LinksUpToDate>false</LinksUpToDate>
  <CharactersWithSpaces>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bar</dc:creator>
  <cp:keywords/>
  <dc:description/>
  <cp:lastModifiedBy>王 文杰</cp:lastModifiedBy>
  <cp:revision>13</cp:revision>
  <dcterms:created xsi:type="dcterms:W3CDTF">2020-11-16T11:26:00Z</dcterms:created>
  <dcterms:modified xsi:type="dcterms:W3CDTF">2020-12-22T11:47:00Z</dcterms:modified>
</cp:coreProperties>
</file>